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785E7D8C" w:rsidR="00072466" w:rsidRDefault="00E9602E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7E543911" wp14:editId="2AD3DC1D">
            <wp:simplePos x="0" y="0"/>
            <wp:positionH relativeFrom="page">
              <wp:align>center</wp:align>
            </wp:positionH>
            <wp:positionV relativeFrom="paragraph">
              <wp:posOffset>-501015</wp:posOffset>
            </wp:positionV>
            <wp:extent cx="1183005" cy="1910720"/>
            <wp:effectExtent l="0" t="0" r="0" b="0"/>
            <wp:wrapNone/>
            <wp:docPr id="3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4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191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0A1B"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7B6F6858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1FBC68" w14:textId="77777777" w:rsidR="00F46BD3" w:rsidRDefault="00F46BD3" w:rsidP="00F46BD3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F889742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661FBC68" w14:textId="77777777" w:rsidR="00F46BD3" w:rsidRDefault="00F46BD3" w:rsidP="00F46BD3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F889742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705946" w14:textId="77777777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25EE9836" w14:textId="01A790A0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6291D03F" w14:textId="77777777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7D41181E" w14:textId="77777777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56A9C2BF" w14:textId="0CC6E638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3E29EF0C" w14:textId="77777777" w:rsidR="00E9602E" w:rsidRDefault="00E9602E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3535DDD4" w14:textId="49A0F027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050101F5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3B27B8E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68469F69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51D2B2CB" w:rsidR="002944E1" w:rsidRDefault="002944E1" w:rsidP="00E95C0F">
      <w:pPr>
        <w:pStyle w:val="Title"/>
        <w:rPr>
          <w:b/>
          <w:bCs/>
          <w:szCs w:val="24"/>
        </w:rPr>
      </w:pPr>
    </w:p>
    <w:p w14:paraId="7E98888A" w14:textId="1A3172EF" w:rsidR="00E9602E" w:rsidRDefault="00E9602E" w:rsidP="00E95C0F">
      <w:pPr>
        <w:pStyle w:val="Title"/>
        <w:rPr>
          <w:b/>
          <w:bCs/>
          <w:szCs w:val="24"/>
        </w:rPr>
      </w:pPr>
    </w:p>
    <w:p w14:paraId="76130560" w14:textId="54311AAA" w:rsidR="00E9602E" w:rsidRDefault="00E9602E" w:rsidP="00E95C0F">
      <w:pPr>
        <w:pStyle w:val="Title"/>
        <w:rPr>
          <w:b/>
          <w:bCs/>
          <w:szCs w:val="24"/>
        </w:rPr>
      </w:pPr>
    </w:p>
    <w:p w14:paraId="7DCAE6CD" w14:textId="1B21F4D5" w:rsidR="00E9602E" w:rsidRDefault="00E9602E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35978D">
                <wp:simplePos x="0" y="0"/>
                <wp:positionH relativeFrom="margin">
                  <wp:posOffset>1268095</wp:posOffset>
                </wp:positionH>
                <wp:positionV relativeFrom="paragraph">
                  <wp:posOffset>1714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B4749A" w14:textId="77777777" w:rsidR="00F46BD3" w:rsidRDefault="00F46BD3" w:rsidP="00F46BD3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16A31049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9.85pt;margin-top:1.3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IMPgxbfAAAACAEAAA8AAABkcnMvZG93bnJldi54&#10;bWxMj09LxDAQxe+C3yGM4M1Nd5V2tzZdVBREFsQq6N6yzdgU86c06TZ+e8eTnobHe7z5vWqbrGFH&#10;HEPvnYDlIgOGrvWqd52At9eHizWwEKVT0niHAr4xwLY+PalkqfzsXvDYxI5RiQulFKBjHErOQ6vR&#10;yrDwAzryPv1oZSQ5dlyNcqZya/gqy3JuZe/og5YD3mlsv5rJCjDN88fTfK/er3SR9mY3pUfc3wpx&#10;fpZuroFFTPEvDL/4hA41MR385FRghvRmU1BUwIoO+Zf5krYdBKyLHHhd8f8D6h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gw+DFt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08B4749A" w14:textId="77777777" w:rsidR="00F46BD3" w:rsidRDefault="00F46BD3" w:rsidP="00F46BD3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16A31049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  <w:szCs w:val="24"/>
          <w:rtl/>
        </w:rPr>
        <w:drawing>
          <wp:anchor distT="0" distB="0" distL="114300" distR="114300" simplePos="0" relativeHeight="251753472" behindDoc="0" locked="0" layoutInCell="1" allowOverlap="1" wp14:anchorId="01AE07C6" wp14:editId="04D0D846">
            <wp:simplePos x="0" y="0"/>
            <wp:positionH relativeFrom="page">
              <wp:align>center</wp:align>
            </wp:positionH>
            <wp:positionV relativeFrom="paragraph">
              <wp:posOffset>-600710</wp:posOffset>
            </wp:positionV>
            <wp:extent cx="1183005" cy="1910720"/>
            <wp:effectExtent l="0" t="0" r="0" b="0"/>
            <wp:wrapNone/>
            <wp:docPr id="3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4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191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D9C825" w14:textId="3ADFFDB2" w:rsidR="00E9602E" w:rsidRDefault="00E9602E" w:rsidP="00E95C0F">
      <w:pPr>
        <w:pStyle w:val="Title"/>
        <w:rPr>
          <w:b/>
          <w:bCs/>
          <w:szCs w:val="24"/>
        </w:rPr>
      </w:pPr>
    </w:p>
    <w:p w14:paraId="3E146FBA" w14:textId="310F1926" w:rsidR="00E9602E" w:rsidRDefault="00E9602E" w:rsidP="00E95C0F">
      <w:pPr>
        <w:pStyle w:val="Title"/>
        <w:rPr>
          <w:b/>
          <w:bCs/>
          <w:szCs w:val="24"/>
        </w:rPr>
      </w:pPr>
    </w:p>
    <w:p w14:paraId="2B4493D5" w14:textId="00E821BB" w:rsidR="00E9602E" w:rsidRDefault="00E9602E" w:rsidP="00E95C0F">
      <w:pPr>
        <w:pStyle w:val="Title"/>
        <w:rPr>
          <w:b/>
          <w:bCs/>
          <w:szCs w:val="24"/>
        </w:rPr>
      </w:pPr>
    </w:p>
    <w:p w14:paraId="6462C41F" w14:textId="77777777" w:rsidR="00E9602E" w:rsidRDefault="00E9602E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061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062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063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064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065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066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067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068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069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070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071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D14D80" w14:textId="77777777" w:rsidR="00715764" w:rsidRDefault="00715764">
      <w:r>
        <w:separator/>
      </w:r>
    </w:p>
  </w:endnote>
  <w:endnote w:type="continuationSeparator" w:id="0">
    <w:p w14:paraId="114B112C" w14:textId="77777777" w:rsidR="00715764" w:rsidRDefault="007157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3D7604" w14:textId="77777777" w:rsidR="00715764" w:rsidRDefault="00715764" w:rsidP="004C4BD6">
      <w:pPr>
        <w:bidi w:val="0"/>
      </w:pPr>
      <w:r>
        <w:separator/>
      </w:r>
    </w:p>
  </w:footnote>
  <w:footnote w:type="continuationSeparator" w:id="0">
    <w:p w14:paraId="0CD6ABB4" w14:textId="77777777" w:rsidR="00715764" w:rsidRDefault="00715764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E5BF3"/>
    <w:rsid w:val="006F3A63"/>
    <w:rsid w:val="006F6FF0"/>
    <w:rsid w:val="00701B7D"/>
    <w:rsid w:val="00715764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9602E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46BD3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8</TotalTime>
  <Pages>17</Pages>
  <Words>2667</Words>
  <Characters>15208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